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6B9D07" w14:textId="6DF68C92" w:rsidR="00B64692" w:rsidRPr="0097298D" w:rsidRDefault="005F32D1">
      <w:pPr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>Our proposed IDS model is described in figure</w:t>
      </w:r>
      <w:r w:rsidR="00C32C53">
        <w:rPr>
          <w:rFonts w:ascii="Times New Roman" w:hAnsi="Times New Roman" w:cs="Times New Roman"/>
          <w:sz w:val="24"/>
          <w:szCs w:val="24"/>
        </w:rPr>
        <w:t xml:space="preserve"> []</w:t>
      </w:r>
      <w:r w:rsidR="003421BB" w:rsidRPr="0097298D">
        <w:rPr>
          <w:rFonts w:ascii="Times New Roman" w:hAnsi="Times New Roman" w:cs="Times New Roman"/>
          <w:sz w:val="24"/>
          <w:szCs w:val="24"/>
        </w:rPr>
        <w:t xml:space="preserve">. The system has </w:t>
      </w:r>
      <w:r w:rsidR="003A3FF5" w:rsidRPr="0097298D">
        <w:rPr>
          <w:rFonts w:ascii="Times New Roman" w:hAnsi="Times New Roman" w:cs="Times New Roman"/>
          <w:sz w:val="24"/>
          <w:szCs w:val="24"/>
        </w:rPr>
        <w:t xml:space="preserve">5 </w:t>
      </w:r>
      <w:r w:rsidR="007D4FBB" w:rsidRPr="0097298D">
        <w:rPr>
          <w:rFonts w:ascii="Times New Roman" w:hAnsi="Times New Roman" w:cs="Times New Roman"/>
          <w:sz w:val="24"/>
          <w:szCs w:val="24"/>
        </w:rPr>
        <w:t xml:space="preserve">Mamdani </w:t>
      </w:r>
      <w:r w:rsidR="003A3FF5" w:rsidRPr="0097298D">
        <w:rPr>
          <w:rFonts w:ascii="Times New Roman" w:hAnsi="Times New Roman" w:cs="Times New Roman"/>
          <w:sz w:val="24"/>
          <w:szCs w:val="24"/>
        </w:rPr>
        <w:t xml:space="preserve">FIS </w:t>
      </w:r>
      <w:r w:rsidR="00CB1B00" w:rsidRPr="0097298D">
        <w:rPr>
          <w:rFonts w:ascii="Times New Roman" w:hAnsi="Times New Roman" w:cs="Times New Roman"/>
          <w:sz w:val="24"/>
          <w:szCs w:val="24"/>
        </w:rPr>
        <w:t>namel</w:t>
      </w:r>
      <w:r w:rsidR="00AB7456" w:rsidRPr="0097298D">
        <w:rPr>
          <w:rFonts w:ascii="Times New Roman" w:hAnsi="Times New Roman" w:cs="Times New Roman"/>
          <w:sz w:val="24"/>
          <w:szCs w:val="24"/>
        </w:rPr>
        <w:t>y []</w:t>
      </w:r>
      <w:r w:rsidR="0014102F" w:rsidRPr="0097298D">
        <w:rPr>
          <w:rFonts w:ascii="Times New Roman" w:hAnsi="Times New Roman" w:cs="Times New Roman"/>
          <w:sz w:val="24"/>
          <w:szCs w:val="24"/>
        </w:rPr>
        <w:t>.</w:t>
      </w:r>
      <w:r w:rsidR="00FB24D6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="007D4FBB" w:rsidRPr="0097298D">
        <w:rPr>
          <w:rFonts w:ascii="Times New Roman" w:hAnsi="Times New Roman" w:cs="Times New Roman"/>
          <w:sz w:val="24"/>
          <w:szCs w:val="24"/>
        </w:rPr>
        <w:t>Each FIS has</w:t>
      </w:r>
      <w:r w:rsidR="001C3E56" w:rsidRPr="0097298D">
        <w:rPr>
          <w:rFonts w:ascii="Times New Roman" w:hAnsi="Times New Roman" w:cs="Times New Roman"/>
          <w:sz w:val="24"/>
          <w:szCs w:val="24"/>
        </w:rPr>
        <w:t xml:space="preserve"> two inputs and one output.</w:t>
      </w:r>
      <w:r w:rsidR="00D91A82" w:rsidRPr="0097298D">
        <w:rPr>
          <w:rFonts w:ascii="Times New Roman" w:hAnsi="Times New Roman" w:cs="Times New Roman"/>
          <w:sz w:val="24"/>
          <w:szCs w:val="24"/>
        </w:rPr>
        <w:t xml:space="preserve"> Each input has 2 membership functions, L (Low) and H (High). The output has 3 membership functions that are FA (False Attack), MA (Medium Attack), and HA (High Attack) functions</w:t>
      </w:r>
      <w:r w:rsidR="00E561B3" w:rsidRPr="0097298D">
        <w:rPr>
          <w:rFonts w:ascii="Times New Roman" w:hAnsi="Times New Roman" w:cs="Times New Roman"/>
          <w:sz w:val="24"/>
          <w:szCs w:val="24"/>
        </w:rPr>
        <w:t>. Inference rules and output membership functions are fixed.</w:t>
      </w:r>
      <w:r w:rsidR="00B64692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="00017CE3" w:rsidRPr="0097298D">
        <w:rPr>
          <w:rFonts w:ascii="Times New Roman" w:hAnsi="Times New Roman" w:cs="Times New Roman"/>
          <w:sz w:val="24"/>
          <w:szCs w:val="24"/>
        </w:rPr>
        <w:t>The ou</w:t>
      </w:r>
      <w:r w:rsidR="0073183E" w:rsidRPr="0097298D">
        <w:rPr>
          <w:rFonts w:ascii="Times New Roman" w:hAnsi="Times New Roman" w:cs="Times New Roman"/>
          <w:sz w:val="24"/>
          <w:szCs w:val="24"/>
        </w:rPr>
        <w:t>t</w:t>
      </w:r>
      <w:r w:rsidR="00017CE3" w:rsidRPr="0097298D">
        <w:rPr>
          <w:rFonts w:ascii="Times New Roman" w:hAnsi="Times New Roman" w:cs="Times New Roman"/>
          <w:sz w:val="24"/>
          <w:szCs w:val="24"/>
        </w:rPr>
        <w:t xml:space="preserve">put membership functions evaluate </w:t>
      </w:r>
      <w:r w:rsidR="003F03ED" w:rsidRPr="0097298D">
        <w:rPr>
          <w:rFonts w:ascii="Times New Roman" w:hAnsi="Times New Roman" w:cs="Times New Roman"/>
          <w:sz w:val="24"/>
          <w:szCs w:val="24"/>
        </w:rPr>
        <w:t>the probability of each point can be classify into the respectively class</w:t>
      </w:r>
      <w:r w:rsidR="00990A93" w:rsidRPr="0097298D">
        <w:rPr>
          <w:rFonts w:ascii="Times New Roman" w:hAnsi="Times New Roman" w:cs="Times New Roman"/>
          <w:sz w:val="24"/>
          <w:szCs w:val="24"/>
        </w:rPr>
        <w:t xml:space="preserve"> in the FIS’s name.</w:t>
      </w:r>
      <w:r w:rsidR="003F03ED" w:rsidRPr="009729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847800" w14:textId="38873E3E" w:rsidR="005F32D1" w:rsidRPr="0097298D" w:rsidRDefault="00EB0AEB">
      <w:pPr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 xml:space="preserve">The DtoN </w:t>
      </w:r>
      <w:r w:rsidR="00B007FC" w:rsidRPr="0097298D">
        <w:rPr>
          <w:rFonts w:ascii="Times New Roman" w:hAnsi="Times New Roman" w:cs="Times New Roman"/>
          <w:sz w:val="24"/>
          <w:szCs w:val="24"/>
        </w:rPr>
        <w:t xml:space="preserve">module takes the responsibility of </w:t>
      </w:r>
      <w:r w:rsidR="00DE10AE" w:rsidRPr="0097298D">
        <w:rPr>
          <w:rFonts w:ascii="Times New Roman" w:hAnsi="Times New Roman" w:cs="Times New Roman"/>
          <w:sz w:val="24"/>
          <w:szCs w:val="24"/>
        </w:rPr>
        <w:t>transformation between the distance matrix D and the density matrix N.</w:t>
      </w:r>
      <w:r w:rsidR="00A8119D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="00EB42D8" w:rsidRPr="0097298D">
        <w:rPr>
          <w:rFonts w:ascii="Times New Roman" w:hAnsi="Times New Roman" w:cs="Times New Roman"/>
          <w:sz w:val="24"/>
          <w:szCs w:val="24"/>
        </w:rPr>
        <w:t xml:space="preserve">Matrix D can be obtained </w:t>
      </w:r>
      <w:r w:rsidR="00BA1822" w:rsidRPr="0097298D">
        <w:rPr>
          <w:rFonts w:ascii="Times New Roman" w:hAnsi="Times New Roman" w:cs="Times New Roman"/>
          <w:sz w:val="24"/>
          <w:szCs w:val="24"/>
        </w:rPr>
        <w:t xml:space="preserve">by calculating </w:t>
      </w:r>
      <w:r w:rsidR="00797B6E" w:rsidRPr="0097298D">
        <w:rPr>
          <w:rFonts w:ascii="Times New Roman" w:hAnsi="Times New Roman" w:cs="Times New Roman"/>
          <w:sz w:val="24"/>
          <w:szCs w:val="24"/>
        </w:rPr>
        <w:t xml:space="preserve">the distance of each point to the remaining points in the dataset., N is </w:t>
      </w:r>
      <w:r w:rsidR="00A67C4B" w:rsidRPr="0097298D">
        <w:rPr>
          <w:rFonts w:ascii="Times New Roman" w:hAnsi="Times New Roman" w:cs="Times New Roman"/>
          <w:sz w:val="24"/>
          <w:szCs w:val="24"/>
        </w:rPr>
        <w:t>a</w:t>
      </w:r>
      <w:r w:rsidR="00797B6E" w:rsidRPr="0097298D">
        <w:rPr>
          <w:rFonts w:ascii="Times New Roman" w:hAnsi="Times New Roman" w:cs="Times New Roman"/>
          <w:sz w:val="24"/>
          <w:szCs w:val="24"/>
        </w:rPr>
        <w:t xml:space="preserve"> two-column</w:t>
      </w:r>
      <w:r w:rsidR="00A67C4B" w:rsidRPr="0097298D">
        <w:rPr>
          <w:rFonts w:ascii="Times New Roman" w:hAnsi="Times New Roman" w:cs="Times New Roman"/>
          <w:sz w:val="24"/>
          <w:szCs w:val="24"/>
        </w:rPr>
        <w:t xml:space="preserve"> matrix containing the number </w:t>
      </w:r>
      <w:r w:rsidR="009B0B77" w:rsidRPr="0097298D">
        <w:rPr>
          <w:rFonts w:ascii="Times New Roman" w:hAnsi="Times New Roman" w:cs="Times New Roman"/>
          <w:sz w:val="24"/>
          <w:szCs w:val="24"/>
        </w:rPr>
        <w:t>of</w:t>
      </w:r>
      <w:r w:rsidR="00CB641B" w:rsidRPr="0097298D">
        <w:rPr>
          <w:rFonts w:ascii="Times New Roman" w:hAnsi="Times New Roman" w:cs="Times New Roman"/>
          <w:sz w:val="24"/>
          <w:szCs w:val="24"/>
        </w:rPr>
        <w:t xml:space="preserve"> points which have the </w:t>
      </w:r>
      <w:r w:rsidR="00C66BB6" w:rsidRPr="0097298D">
        <w:rPr>
          <w:rFonts w:ascii="Times New Roman" w:hAnsi="Times New Roman" w:cs="Times New Roman"/>
          <w:sz w:val="24"/>
          <w:szCs w:val="24"/>
        </w:rPr>
        <w:t>same label as the label of the FIS</w:t>
      </w:r>
      <w:r w:rsidR="002D7104" w:rsidRPr="0097298D">
        <w:rPr>
          <w:rFonts w:ascii="Times New Roman" w:hAnsi="Times New Roman" w:cs="Times New Roman"/>
          <w:sz w:val="24"/>
          <w:szCs w:val="24"/>
        </w:rPr>
        <w:t xml:space="preserve"> and</w:t>
      </w:r>
      <w:r w:rsidR="00EB6D92" w:rsidRPr="0097298D">
        <w:rPr>
          <w:rFonts w:ascii="Times New Roman" w:hAnsi="Times New Roman" w:cs="Times New Roman"/>
          <w:sz w:val="24"/>
          <w:szCs w:val="24"/>
        </w:rPr>
        <w:t xml:space="preserve"> the number of points </w:t>
      </w:r>
      <w:r w:rsidR="002F4845" w:rsidRPr="0097298D">
        <w:rPr>
          <w:rFonts w:ascii="Times New Roman" w:hAnsi="Times New Roman" w:cs="Times New Roman"/>
          <w:sz w:val="24"/>
          <w:szCs w:val="24"/>
        </w:rPr>
        <w:t>which have other labels</w:t>
      </w:r>
      <w:r w:rsidR="00387FA3" w:rsidRPr="0097298D">
        <w:rPr>
          <w:rFonts w:ascii="Times New Roman" w:hAnsi="Times New Roman" w:cs="Times New Roman"/>
          <w:sz w:val="24"/>
          <w:szCs w:val="24"/>
        </w:rPr>
        <w:t xml:space="preserve"> whose distance from each data point is less than or equal to r</w:t>
      </w:r>
    </w:p>
    <w:p w14:paraId="7EACC5CD" w14:textId="77777777" w:rsidR="00E80E27" w:rsidRPr="0097298D" w:rsidRDefault="00E80E27" w:rsidP="00DD0108">
      <w:pPr>
        <w:spacing w:after="120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>initialization phase</w:t>
      </w:r>
    </w:p>
    <w:p w14:paraId="44701413" w14:textId="5234DC9A" w:rsidR="00EF5B74" w:rsidRPr="0097298D" w:rsidRDefault="00EF5B74" w:rsidP="00EF5B74">
      <w:pPr>
        <w:spacing w:after="120" w:line="228" w:lineRule="auto"/>
        <w:ind w:firstLine="27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98D">
        <w:rPr>
          <w:rFonts w:ascii="Times New Roman" w:eastAsia="Calibri" w:hAnsi="Times New Roman" w:cs="Times New Roman"/>
          <w:sz w:val="24"/>
          <w:szCs w:val="24"/>
        </w:rPr>
        <w:t>For each FIS, labels in the data set are encoded (</w:t>
      </w:r>
      <w:r w:rsidR="00371CE5" w:rsidRPr="0097298D">
        <w:rPr>
          <w:rFonts w:ascii="Times New Roman" w:eastAsia="Calibri" w:hAnsi="Times New Roman" w:cs="Times New Roman"/>
          <w:sz w:val="24"/>
          <w:szCs w:val="24"/>
        </w:rPr>
        <w:t>1 if the label is the same as</w:t>
      </w:r>
      <w:r w:rsidR="00761305" w:rsidRPr="009729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300D5" w:rsidRPr="0097298D">
        <w:rPr>
          <w:rFonts w:ascii="Times New Roman" w:eastAsia="Calibri" w:hAnsi="Times New Roman" w:cs="Times New Roman"/>
          <w:sz w:val="24"/>
          <w:szCs w:val="24"/>
        </w:rPr>
        <w:t>the label in the FIS’s name, otherwhile</w:t>
      </w:r>
      <w:r w:rsidR="00CA2EEB" w:rsidRPr="0097298D">
        <w:rPr>
          <w:rFonts w:ascii="Times New Roman" w:eastAsia="Calibri" w:hAnsi="Times New Roman" w:cs="Times New Roman"/>
          <w:sz w:val="24"/>
          <w:szCs w:val="24"/>
        </w:rPr>
        <w:t xml:space="preserve"> it is encoded as 0)</w:t>
      </w:r>
    </w:p>
    <w:p w14:paraId="06BD427D" w14:textId="6F7FD6CE" w:rsidR="00164125" w:rsidRPr="0097298D" w:rsidRDefault="00913B20" w:rsidP="002B2C1C">
      <w:pPr>
        <w:spacing w:after="120"/>
        <w:ind w:firstLine="27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98D">
        <w:rPr>
          <w:rFonts w:ascii="Times New Roman" w:eastAsia="Times New Roman" w:hAnsi="Times New Roman" w:cs="Times New Roman"/>
          <w:sz w:val="24"/>
          <w:szCs w:val="24"/>
        </w:rPr>
        <w:t xml:space="preserve"> Training_set and Valid_set </w:t>
      </w:r>
      <w:r w:rsidR="0023081A" w:rsidRPr="0097298D">
        <w:rPr>
          <w:rFonts w:ascii="Times New Roman" w:eastAsia="Times New Roman" w:hAnsi="Times New Roman" w:cs="Times New Roman"/>
          <w:sz w:val="24"/>
          <w:szCs w:val="24"/>
        </w:rPr>
        <w:t>are utilized in this phase</w:t>
      </w:r>
      <w:r w:rsidRPr="0097298D">
        <w:rPr>
          <w:rFonts w:ascii="Times New Roman" w:eastAsia="Times New Roman" w:hAnsi="Times New Roman" w:cs="Times New Roman"/>
          <w:sz w:val="24"/>
          <w:szCs w:val="24"/>
        </w:rPr>
        <w:t xml:space="preserve">. In the Training_set, the distance is calculated to the rest of the set points to obtain the D_train distance matrix, D_train. </w:t>
      </w:r>
      <w:r w:rsidR="000B5C00" w:rsidRPr="0097298D">
        <w:rPr>
          <w:rFonts w:ascii="Times New Roman" w:eastAsia="Times New Roman" w:hAnsi="Times New Roman" w:cs="Times New Roman"/>
          <w:sz w:val="24"/>
          <w:szCs w:val="24"/>
        </w:rPr>
        <w:t>The radius r is initialized random between [0</w:t>
      </w:r>
      <w:r w:rsidR="003B4AD2" w:rsidRPr="0097298D">
        <w:rPr>
          <w:rFonts w:ascii="Times New Roman" w:eastAsia="Times New Roman" w:hAnsi="Times New Roman" w:cs="Times New Roman"/>
          <w:sz w:val="24"/>
          <w:szCs w:val="24"/>
        </w:rPr>
        <w:t xml:space="preserve"> avg(D_train)]</w:t>
      </w:r>
      <w:r w:rsidR="00F7330A" w:rsidRPr="0097298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9A71DD" w:rsidRPr="0097298D">
        <w:rPr>
          <w:rFonts w:ascii="Times New Roman" w:eastAsia="Times New Roman" w:hAnsi="Times New Roman" w:cs="Times New Roman"/>
          <w:sz w:val="24"/>
          <w:szCs w:val="24"/>
        </w:rPr>
        <w:t xml:space="preserve">Based on the label of </w:t>
      </w:r>
      <w:r w:rsidR="00666878" w:rsidRPr="0097298D">
        <w:rPr>
          <w:rFonts w:ascii="Times New Roman" w:eastAsia="Times New Roman" w:hAnsi="Times New Roman" w:cs="Times New Roman"/>
          <w:sz w:val="24"/>
          <w:szCs w:val="24"/>
        </w:rPr>
        <w:t>the FIS</w:t>
      </w:r>
      <w:r w:rsidR="00764B4A" w:rsidRPr="0097298D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25654F" w:rsidRPr="0097298D">
        <w:rPr>
          <w:rFonts w:ascii="Times New Roman" w:eastAsia="Times New Roman" w:hAnsi="Times New Roman" w:cs="Times New Roman"/>
          <w:sz w:val="24"/>
          <w:szCs w:val="24"/>
        </w:rPr>
        <w:t xml:space="preserve">the DtoN module calculate </w:t>
      </w:r>
      <w:r w:rsidR="007C1C01" w:rsidRPr="0097298D">
        <w:rPr>
          <w:rFonts w:ascii="Times New Roman" w:eastAsia="Times New Roman" w:hAnsi="Times New Roman" w:cs="Times New Roman"/>
          <w:sz w:val="24"/>
          <w:szCs w:val="24"/>
        </w:rPr>
        <w:t xml:space="preserve">N_train matrics for each </w:t>
      </w:r>
      <w:r w:rsidR="00B72EF5" w:rsidRPr="0097298D">
        <w:rPr>
          <w:rFonts w:ascii="Times New Roman" w:eastAsia="Times New Roman" w:hAnsi="Times New Roman" w:cs="Times New Roman"/>
          <w:sz w:val="24"/>
          <w:szCs w:val="24"/>
        </w:rPr>
        <w:t>FIS</w:t>
      </w:r>
      <w:r w:rsidR="001C3F78" w:rsidRPr="0097298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AE712C" w:rsidRPr="0097298D">
        <w:rPr>
          <w:rFonts w:ascii="Times New Roman" w:eastAsia="Times New Roman" w:hAnsi="Times New Roman" w:cs="Times New Roman"/>
          <w:sz w:val="24"/>
          <w:szCs w:val="24"/>
        </w:rPr>
        <w:t>Each N_train matri</w:t>
      </w:r>
      <w:r w:rsidR="00AA5F5C" w:rsidRPr="0097298D">
        <w:rPr>
          <w:rFonts w:ascii="Times New Roman" w:eastAsia="Times New Roman" w:hAnsi="Times New Roman" w:cs="Times New Roman"/>
          <w:sz w:val="24"/>
          <w:szCs w:val="24"/>
        </w:rPr>
        <w:t>x</w:t>
      </w:r>
      <w:r w:rsidR="000248A9" w:rsidRPr="0097298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E712C" w:rsidRPr="0097298D">
        <w:rPr>
          <w:rFonts w:ascii="Times New Roman" w:eastAsia="Times New Roman" w:hAnsi="Times New Roman" w:cs="Times New Roman"/>
          <w:sz w:val="24"/>
          <w:szCs w:val="24"/>
        </w:rPr>
        <w:t xml:space="preserve">then </w:t>
      </w:r>
      <w:r w:rsidR="000248A9" w:rsidRPr="0097298D">
        <w:rPr>
          <w:rFonts w:ascii="Times New Roman" w:eastAsia="Times New Roman" w:hAnsi="Times New Roman" w:cs="Times New Roman"/>
          <w:sz w:val="24"/>
          <w:szCs w:val="24"/>
        </w:rPr>
        <w:t>divide</w:t>
      </w:r>
      <w:r w:rsidR="00AE712C" w:rsidRPr="0097298D">
        <w:rPr>
          <w:rFonts w:ascii="Times New Roman" w:eastAsia="Times New Roman" w:hAnsi="Times New Roman" w:cs="Times New Roman"/>
          <w:sz w:val="24"/>
          <w:szCs w:val="24"/>
        </w:rPr>
        <w:t>d</w:t>
      </w:r>
      <w:r w:rsidR="000248A9" w:rsidRPr="0097298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A5F5C" w:rsidRPr="0097298D">
        <w:rPr>
          <w:rFonts w:ascii="Times New Roman" w:eastAsia="Times New Roman" w:hAnsi="Times New Roman" w:cs="Times New Roman"/>
          <w:sz w:val="24"/>
          <w:szCs w:val="24"/>
        </w:rPr>
        <w:t>by its</w:t>
      </w:r>
      <w:r w:rsidR="000248A9" w:rsidRPr="0097298D">
        <w:rPr>
          <w:rFonts w:ascii="Times New Roman" w:eastAsia="Times New Roman" w:hAnsi="Times New Roman" w:cs="Times New Roman"/>
          <w:sz w:val="24"/>
          <w:szCs w:val="24"/>
        </w:rPr>
        <w:t xml:space="preserve"> maximum valu</w:t>
      </w:r>
      <w:r w:rsidR="00AA5F5C" w:rsidRPr="0097298D">
        <w:rPr>
          <w:rFonts w:ascii="Times New Roman" w:eastAsia="Times New Roman" w:hAnsi="Times New Roman" w:cs="Times New Roman"/>
          <w:sz w:val="24"/>
          <w:szCs w:val="24"/>
        </w:rPr>
        <w:t>e</w:t>
      </w:r>
      <w:r w:rsidR="000248A9" w:rsidRPr="0097298D">
        <w:rPr>
          <w:rFonts w:ascii="Times New Roman" w:eastAsia="Times New Roman" w:hAnsi="Times New Roman" w:cs="Times New Roman"/>
          <w:sz w:val="24"/>
          <w:szCs w:val="24"/>
        </w:rPr>
        <w:t xml:space="preserve"> and limited to the interval [0 1].</w:t>
      </w:r>
      <w:r w:rsidR="00DD0108" w:rsidRPr="009729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7298D">
        <w:rPr>
          <w:rFonts w:ascii="Times New Roman" w:eastAsia="Times New Roman" w:hAnsi="Times New Roman" w:cs="Times New Roman"/>
          <w:sz w:val="24"/>
          <w:szCs w:val="24"/>
        </w:rPr>
        <w:t>Moreover, the distance between each point in the Valid_set and each point in Training_set is calculated to obtain the distance matrix, D_val.</w:t>
      </w:r>
      <w:r w:rsidR="00D749E1" w:rsidRPr="0097298D">
        <w:rPr>
          <w:rFonts w:ascii="Times New Roman" w:eastAsia="Times New Roman" w:hAnsi="Times New Roman" w:cs="Times New Roman"/>
          <w:sz w:val="24"/>
          <w:szCs w:val="24"/>
        </w:rPr>
        <w:t xml:space="preserve"> Then the same process is used</w:t>
      </w:r>
      <w:r w:rsidR="000664B5" w:rsidRPr="0097298D">
        <w:rPr>
          <w:rFonts w:ascii="Times New Roman" w:eastAsia="Times New Roman" w:hAnsi="Times New Roman" w:cs="Times New Roman"/>
          <w:sz w:val="24"/>
          <w:szCs w:val="24"/>
        </w:rPr>
        <w:t xml:space="preserve"> to obtain</w:t>
      </w:r>
      <w:r w:rsidR="00DD0108" w:rsidRPr="0097298D">
        <w:rPr>
          <w:rFonts w:ascii="Times New Roman" w:eastAsia="Times New Roman" w:hAnsi="Times New Roman" w:cs="Times New Roman"/>
          <w:sz w:val="24"/>
          <w:szCs w:val="24"/>
        </w:rPr>
        <w:t xml:space="preserve"> N_val matrix.</w:t>
      </w:r>
    </w:p>
    <w:p w14:paraId="5A8A4D24" w14:textId="49D22304" w:rsidR="00C9486D" w:rsidRPr="0097298D" w:rsidRDefault="002A3E59" w:rsidP="00A06F3D">
      <w:pPr>
        <w:spacing w:after="120" w:line="228" w:lineRule="auto"/>
        <w:ind w:firstLine="27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298D">
        <w:rPr>
          <w:rFonts w:ascii="Times New Roman" w:eastAsia="Times New Roman" w:hAnsi="Times New Roman" w:cs="Times New Roman"/>
          <w:sz w:val="24"/>
          <w:szCs w:val="24"/>
        </w:rPr>
        <w:t>N_train and N_val are</w:t>
      </w:r>
      <w:r w:rsidR="003C33D7" w:rsidRPr="0097298D">
        <w:rPr>
          <w:rFonts w:ascii="Times New Roman" w:eastAsia="Times New Roman" w:hAnsi="Times New Roman" w:cs="Times New Roman"/>
          <w:sz w:val="24"/>
          <w:szCs w:val="24"/>
        </w:rPr>
        <w:t xml:space="preserve"> fed into </w:t>
      </w:r>
      <w:r w:rsidR="009056FE" w:rsidRPr="0097298D">
        <w:rPr>
          <w:rFonts w:ascii="Times New Roman" w:eastAsia="Times New Roman" w:hAnsi="Times New Roman" w:cs="Times New Roman"/>
          <w:sz w:val="24"/>
          <w:szCs w:val="24"/>
        </w:rPr>
        <w:t xml:space="preserve">each </w:t>
      </w:r>
      <w:r w:rsidR="003C33D7" w:rsidRPr="0097298D">
        <w:rPr>
          <w:rFonts w:ascii="Times New Roman" w:eastAsia="Times New Roman" w:hAnsi="Times New Roman" w:cs="Times New Roman"/>
          <w:sz w:val="24"/>
          <w:szCs w:val="24"/>
        </w:rPr>
        <w:t>FIS</w:t>
      </w:r>
      <w:r w:rsidR="00A3130B" w:rsidRPr="0097298D">
        <w:rPr>
          <w:rFonts w:ascii="Times New Roman" w:eastAsia="Times New Roman" w:hAnsi="Times New Roman" w:cs="Times New Roman"/>
          <w:sz w:val="24"/>
          <w:szCs w:val="24"/>
        </w:rPr>
        <w:t>.</w:t>
      </w:r>
      <w:r w:rsidR="00A06F3D" w:rsidRPr="0097298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9486D" w:rsidRPr="0097298D">
        <w:rPr>
          <w:rFonts w:ascii="Times New Roman" w:eastAsia="Times New Roman" w:hAnsi="Times New Roman" w:cs="Times New Roman"/>
          <w:sz w:val="24"/>
          <w:szCs w:val="24"/>
        </w:rPr>
        <w:t>Each input membership function has a trapezoid shape characterized by four parameters (a, b, c, d)</w:t>
      </w:r>
      <w:r w:rsidR="00DD5A11" w:rsidRPr="0097298D">
        <w:rPr>
          <w:rFonts w:ascii="Times New Roman" w:eastAsia="Times New Roman" w:hAnsi="Times New Roman" w:cs="Times New Roman"/>
          <w:sz w:val="24"/>
          <w:szCs w:val="24"/>
        </w:rPr>
        <w:t>.</w:t>
      </w:r>
      <w:r w:rsidR="00D26DE3" w:rsidRPr="0097298D">
        <w:rPr>
          <w:rFonts w:ascii="Times New Roman" w:eastAsia="Times New Roman" w:hAnsi="Times New Roman" w:cs="Times New Roman"/>
          <w:sz w:val="24"/>
          <w:szCs w:val="24"/>
        </w:rPr>
        <w:t xml:space="preserve"> In order to optimize these parameters</w:t>
      </w:r>
      <w:r w:rsidR="004312A8" w:rsidRPr="0097298D">
        <w:rPr>
          <w:rFonts w:ascii="Times New Roman" w:eastAsia="Times New Roman" w:hAnsi="Times New Roman" w:cs="Times New Roman"/>
          <w:sz w:val="24"/>
          <w:szCs w:val="24"/>
        </w:rPr>
        <w:t xml:space="preserve"> with TLBO algorithm, we</w:t>
      </w:r>
      <w:r w:rsidR="00C9486D" w:rsidRPr="0097298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312A8" w:rsidRPr="0097298D">
        <w:rPr>
          <w:rFonts w:ascii="Times New Roman" w:eastAsia="Times New Roman" w:hAnsi="Times New Roman" w:cs="Times New Roman"/>
          <w:sz w:val="24"/>
          <w:szCs w:val="24"/>
        </w:rPr>
        <w:t>en</w:t>
      </w:r>
      <w:r w:rsidR="00C9486D" w:rsidRPr="0097298D">
        <w:rPr>
          <w:rFonts w:ascii="Times New Roman" w:eastAsia="Times New Roman" w:hAnsi="Times New Roman" w:cs="Times New Roman"/>
          <w:sz w:val="24"/>
          <w:szCs w:val="24"/>
        </w:rPr>
        <w:t xml:space="preserve">coded </w:t>
      </w:r>
      <w:r w:rsidR="006F4892" w:rsidRPr="0097298D">
        <w:rPr>
          <w:rFonts w:ascii="Times New Roman" w:eastAsia="Times New Roman" w:hAnsi="Times New Roman" w:cs="Times New Roman"/>
          <w:sz w:val="24"/>
          <w:szCs w:val="24"/>
        </w:rPr>
        <w:t>them into a set of</w:t>
      </w:r>
      <w:r w:rsidR="00C9486D" w:rsidRPr="0097298D">
        <w:rPr>
          <w:rFonts w:ascii="Times New Roman" w:eastAsia="Times New Roman" w:hAnsi="Times New Roman" w:cs="Times New Roman"/>
          <w:sz w:val="24"/>
          <w:szCs w:val="24"/>
        </w:rPr>
        <w:t xml:space="preserve"> three parameters (x, y, z) as follows</w:t>
      </w:r>
      <w:r w:rsidR="006F4892" w:rsidRPr="0097298D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06BE3DD7" w14:textId="67428E29" w:rsidR="00C9486D" w:rsidRPr="0097298D" w:rsidRDefault="00C9486D" w:rsidP="00C9486D">
      <w:pPr>
        <w:pStyle w:val="equation"/>
        <w:spacing w:before="60" w:after="60" w:line="228" w:lineRule="auto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ab/>
      </w:r>
      <w:r w:rsidRPr="0097298D">
        <w:rPr>
          <w:rFonts w:ascii="Times New Roman" w:hAnsi="Times New Roman" w:cs="Times New Roman"/>
          <w:position w:val="-10"/>
          <w:sz w:val="24"/>
          <w:szCs w:val="24"/>
        </w:rPr>
        <w:object w:dxaOrig="1100" w:dyaOrig="240" w14:anchorId="0AB02A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95pt;height:12.05pt" o:ole="">
            <v:imagedata r:id="rId4" o:title=""/>
          </v:shape>
          <o:OLEObject Type="Embed" ProgID="Equation.DSMT4" ShapeID="_x0000_i1025" DrawAspect="Content" ObjectID="_1729345222" r:id="rId5"/>
        </w:object>
      </w:r>
      <w:r w:rsidRPr="0097298D">
        <w:rPr>
          <w:rFonts w:ascii="Times New Roman" w:hAnsi="Times New Roman" w:cs="Times New Roman"/>
          <w:sz w:val="24"/>
          <w:szCs w:val="24"/>
        </w:rPr>
        <w:tab/>
      </w:r>
    </w:p>
    <w:p w14:paraId="4B5719D3" w14:textId="000FB690" w:rsidR="00C9486D" w:rsidRPr="0097298D" w:rsidRDefault="00C9486D" w:rsidP="00C9486D">
      <w:pPr>
        <w:pStyle w:val="equation"/>
        <w:spacing w:before="60" w:after="60" w:line="228" w:lineRule="auto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ab/>
      </w:r>
      <w:r w:rsidRPr="0097298D">
        <w:rPr>
          <w:rFonts w:ascii="Times New Roman" w:hAnsi="Times New Roman" w:cs="Times New Roman"/>
          <w:position w:val="-10"/>
          <w:sz w:val="24"/>
          <w:szCs w:val="24"/>
        </w:rPr>
        <w:object w:dxaOrig="800" w:dyaOrig="300" w14:anchorId="235AFFA3">
          <v:shape id="_x0000_i1026" type="#_x0000_t75" style="width:40.8pt;height:15pt" o:ole="">
            <v:imagedata r:id="rId6" o:title=""/>
          </v:shape>
          <o:OLEObject Type="Embed" ProgID="Equation.DSMT4" ShapeID="_x0000_i1026" DrawAspect="Content" ObjectID="_1729345223" r:id="rId7"/>
        </w:object>
      </w:r>
      <w:r w:rsidRPr="0097298D">
        <w:rPr>
          <w:rFonts w:ascii="Times New Roman" w:hAnsi="Times New Roman" w:cs="Times New Roman"/>
          <w:sz w:val="24"/>
          <w:szCs w:val="24"/>
        </w:rPr>
        <w:tab/>
      </w:r>
    </w:p>
    <w:p w14:paraId="6786A0BF" w14:textId="489B3ADC" w:rsidR="00C9486D" w:rsidRPr="0097298D" w:rsidRDefault="00C9486D" w:rsidP="00C9486D">
      <w:pPr>
        <w:pStyle w:val="equation"/>
        <w:spacing w:before="60" w:after="60" w:line="228" w:lineRule="auto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ab/>
      </w:r>
      <w:r w:rsidRPr="0097298D">
        <w:rPr>
          <w:rFonts w:ascii="Times New Roman" w:hAnsi="Times New Roman" w:cs="Times New Roman"/>
          <w:position w:val="-10"/>
          <w:sz w:val="24"/>
          <w:szCs w:val="24"/>
        </w:rPr>
        <w:object w:dxaOrig="800" w:dyaOrig="260" w14:anchorId="750DDE36">
          <v:shape id="_x0000_i1027" type="#_x0000_t75" style="width:40.8pt;height:12.9pt" o:ole="">
            <v:imagedata r:id="rId8" o:title=""/>
          </v:shape>
          <o:OLEObject Type="Embed" ProgID="Equation.DSMT4" ShapeID="_x0000_i1027" DrawAspect="Content" ObjectID="_1729345224" r:id="rId9"/>
        </w:object>
      </w:r>
      <w:r w:rsidRPr="0097298D">
        <w:rPr>
          <w:rFonts w:ascii="Times New Roman" w:hAnsi="Times New Roman" w:cs="Times New Roman"/>
          <w:sz w:val="24"/>
          <w:szCs w:val="24"/>
        </w:rPr>
        <w:tab/>
      </w:r>
    </w:p>
    <w:p w14:paraId="32D1AB36" w14:textId="2618EE67" w:rsidR="00C9486D" w:rsidRPr="0097298D" w:rsidRDefault="00C9486D" w:rsidP="00814679">
      <w:pPr>
        <w:pStyle w:val="equation"/>
        <w:spacing w:before="60" w:after="60" w:line="228" w:lineRule="auto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ab/>
      </w:r>
      <w:r w:rsidRPr="0097298D">
        <w:rPr>
          <w:rFonts w:ascii="Times New Roman" w:hAnsi="Times New Roman" w:cs="Times New Roman"/>
          <w:position w:val="-10"/>
          <w:sz w:val="24"/>
          <w:szCs w:val="24"/>
        </w:rPr>
        <w:object w:dxaOrig="1120" w:dyaOrig="300" w14:anchorId="3012C131">
          <v:shape id="_x0000_i1028" type="#_x0000_t75" style="width:55.75pt;height:15pt" o:ole="">
            <v:imagedata r:id="rId10" o:title=""/>
          </v:shape>
          <o:OLEObject Type="Embed" ProgID="Equation.DSMT4" ShapeID="_x0000_i1028" DrawAspect="Content" ObjectID="_1729345225" r:id="rId11"/>
        </w:object>
      </w:r>
      <w:r w:rsidRPr="0097298D">
        <w:rPr>
          <w:rFonts w:ascii="Times New Roman" w:hAnsi="Times New Roman" w:cs="Times New Roman"/>
          <w:sz w:val="24"/>
          <w:szCs w:val="24"/>
        </w:rPr>
        <w:tab/>
      </w:r>
    </w:p>
    <w:p w14:paraId="34C57341" w14:textId="2B3DFFAA" w:rsidR="009135D0" w:rsidRPr="0097298D" w:rsidRDefault="00B35CAE" w:rsidP="00C9486D">
      <w:pPr>
        <w:spacing w:after="120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>The parameters after encryption of the input member functions are randomly initialized between 0 and 1.</w:t>
      </w:r>
      <w:r w:rsidR="009135D0" w:rsidRPr="0097298D">
        <w:rPr>
          <w:rFonts w:ascii="Times New Roman" w:hAnsi="Times New Roman" w:cs="Times New Roman"/>
          <w:sz w:val="24"/>
          <w:szCs w:val="24"/>
        </w:rPr>
        <w:t xml:space="preserve"> We combine the </w:t>
      </w:r>
      <w:r w:rsidR="001133A4" w:rsidRPr="0097298D">
        <w:rPr>
          <w:rFonts w:ascii="Times New Roman" w:hAnsi="Times New Roman" w:cs="Times New Roman"/>
          <w:sz w:val="24"/>
          <w:szCs w:val="24"/>
        </w:rPr>
        <w:t>input membership function parameters and radius r to form</w:t>
      </w:r>
      <w:r w:rsidR="00ED6D42" w:rsidRPr="0097298D">
        <w:rPr>
          <w:rFonts w:ascii="Times New Roman" w:hAnsi="Times New Roman" w:cs="Times New Roman"/>
          <w:sz w:val="24"/>
          <w:szCs w:val="24"/>
        </w:rPr>
        <w:t xml:space="preserve"> a</w:t>
      </w:r>
      <w:r w:rsidR="00651178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="00A23E2F" w:rsidRPr="0097298D">
        <w:rPr>
          <w:rFonts w:ascii="Times New Roman" w:hAnsi="Times New Roman" w:cs="Times New Roman"/>
          <w:sz w:val="24"/>
          <w:szCs w:val="24"/>
        </w:rPr>
        <w:t>particle</w:t>
      </w:r>
      <w:r w:rsidR="003E416F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="003203D8" w:rsidRPr="0097298D">
        <w:rPr>
          <w:rFonts w:ascii="Times New Roman" w:hAnsi="Times New Roman" w:cs="Times New Roman"/>
          <w:sz w:val="24"/>
          <w:szCs w:val="24"/>
        </w:rPr>
        <w:t>of length 13 for</w:t>
      </w:r>
      <w:r w:rsidR="003E416F" w:rsidRPr="0097298D">
        <w:rPr>
          <w:rFonts w:ascii="Times New Roman" w:hAnsi="Times New Roman" w:cs="Times New Roman"/>
          <w:sz w:val="24"/>
          <w:szCs w:val="24"/>
        </w:rPr>
        <w:t xml:space="preserve"> the TLBO algorithm</w:t>
      </w:r>
      <w:r w:rsidR="00862A1C" w:rsidRPr="0097298D">
        <w:rPr>
          <w:rFonts w:ascii="Times New Roman" w:hAnsi="Times New Roman" w:cs="Times New Roman"/>
          <w:sz w:val="24"/>
          <w:szCs w:val="24"/>
        </w:rPr>
        <w:t>.</w:t>
      </w:r>
      <w:r w:rsidR="003F215D" w:rsidRPr="0097298D">
        <w:rPr>
          <w:rFonts w:ascii="Times New Roman" w:hAnsi="Times New Roman" w:cs="Times New Roman"/>
          <w:sz w:val="24"/>
          <w:szCs w:val="24"/>
        </w:rPr>
        <w:t xml:space="preserve"> We </w:t>
      </w:r>
      <w:r w:rsidR="008C7590" w:rsidRPr="0097298D">
        <w:rPr>
          <w:rFonts w:ascii="Times New Roman" w:hAnsi="Times New Roman" w:cs="Times New Roman"/>
          <w:sz w:val="24"/>
          <w:szCs w:val="24"/>
        </w:rPr>
        <w:t xml:space="preserve">initialize </w:t>
      </w:r>
      <w:r w:rsidR="00460EB3" w:rsidRPr="0097298D">
        <w:rPr>
          <w:rFonts w:ascii="Times New Roman" w:hAnsi="Times New Roman" w:cs="Times New Roman"/>
          <w:sz w:val="24"/>
          <w:szCs w:val="24"/>
        </w:rPr>
        <w:t xml:space="preserve">a population of 50 particles </w:t>
      </w:r>
      <w:r w:rsidR="004F05AE" w:rsidRPr="0097298D">
        <w:rPr>
          <w:rFonts w:ascii="Times New Roman" w:hAnsi="Times New Roman" w:cs="Times New Roman"/>
          <w:sz w:val="24"/>
          <w:szCs w:val="24"/>
        </w:rPr>
        <w:t>and use them in the next phase.</w:t>
      </w:r>
    </w:p>
    <w:p w14:paraId="1F9B574D" w14:textId="7F89090F" w:rsidR="00EA232A" w:rsidRPr="0097298D" w:rsidRDefault="00EA232A" w:rsidP="00C9486D">
      <w:pPr>
        <w:spacing w:after="120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>Optimization phase</w:t>
      </w:r>
    </w:p>
    <w:p w14:paraId="6F0A791B" w14:textId="0F4EEAD4" w:rsidR="009C2394" w:rsidRPr="0097298D" w:rsidRDefault="008F0B76" w:rsidP="00C9486D">
      <w:pPr>
        <w:spacing w:after="120" w:line="228" w:lineRule="auto"/>
        <w:ind w:firstLine="27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98D">
        <w:rPr>
          <w:rFonts w:ascii="Times New Roman" w:eastAsia="Calibri" w:hAnsi="Times New Roman" w:cs="Times New Roman"/>
          <w:sz w:val="24"/>
          <w:szCs w:val="24"/>
        </w:rPr>
        <w:t>For each iteration</w:t>
      </w:r>
      <w:r w:rsidR="00EA399F" w:rsidRPr="0097298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671607" w:rsidRPr="0097298D">
        <w:rPr>
          <w:rFonts w:ascii="Times New Roman" w:eastAsia="Calibri" w:hAnsi="Times New Roman" w:cs="Times New Roman"/>
          <w:sz w:val="24"/>
          <w:szCs w:val="24"/>
        </w:rPr>
        <w:t>each particle calculates its fitness value</w:t>
      </w:r>
      <w:r w:rsidR="00FF05A8" w:rsidRPr="009729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71F03" w:rsidRPr="0097298D">
        <w:rPr>
          <w:rFonts w:ascii="Times New Roman" w:eastAsia="Calibri" w:hAnsi="Times New Roman" w:cs="Times New Roman"/>
          <w:sz w:val="24"/>
          <w:szCs w:val="24"/>
        </w:rPr>
        <w:t>(</w:t>
      </w:r>
      <w:r w:rsidR="00D71F03" w:rsidRPr="0097298D">
        <w:rPr>
          <w:rFonts w:ascii="Times New Roman" w:eastAsia="Calibri" w:hAnsi="Times New Roman" w:cs="Times New Roman"/>
          <w:i/>
          <w:iCs/>
          <w:sz w:val="24"/>
          <w:szCs w:val="24"/>
        </w:rPr>
        <w:t>fit</w:t>
      </w:r>
      <w:r w:rsidR="00D71F03" w:rsidRPr="0097298D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2F1261" w:rsidRPr="0097298D">
        <w:rPr>
          <w:rFonts w:ascii="Times New Roman" w:eastAsia="Calibri" w:hAnsi="Times New Roman" w:cs="Times New Roman"/>
          <w:sz w:val="24"/>
          <w:szCs w:val="24"/>
        </w:rPr>
        <w:t>based on</w:t>
      </w:r>
      <w:r w:rsidR="006419E7" w:rsidRPr="0097298D">
        <w:rPr>
          <w:rFonts w:ascii="Times New Roman" w:eastAsia="Calibri" w:hAnsi="Times New Roman" w:cs="Times New Roman"/>
          <w:sz w:val="24"/>
          <w:szCs w:val="24"/>
        </w:rPr>
        <w:t xml:space="preserve"> the cost function</w:t>
      </w:r>
      <w:r w:rsidR="00785A7F" w:rsidRPr="0097298D">
        <w:rPr>
          <w:rFonts w:ascii="Times New Roman" w:eastAsia="Calibri" w:hAnsi="Times New Roman" w:cs="Times New Roman"/>
          <w:sz w:val="24"/>
          <w:szCs w:val="24"/>
        </w:rPr>
        <w:t xml:space="preserve"> J</w:t>
      </w:r>
      <w:r w:rsidR="00E92385" w:rsidRPr="0097298D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245090" w:rsidRPr="0097298D">
        <w:rPr>
          <w:rFonts w:ascii="Times New Roman" w:eastAsia="Calibri" w:hAnsi="Times New Roman" w:cs="Times New Roman"/>
          <w:sz w:val="24"/>
          <w:szCs w:val="24"/>
        </w:rPr>
        <w:t xml:space="preserve">The output of the FIS is a value in the range [0 1]. </w:t>
      </w:r>
      <w:r w:rsidR="00E92385" w:rsidRPr="0097298D">
        <w:rPr>
          <w:rFonts w:ascii="Times New Roman" w:eastAsia="Calibri" w:hAnsi="Times New Roman" w:cs="Times New Roman"/>
          <w:sz w:val="24"/>
          <w:szCs w:val="24"/>
        </w:rPr>
        <w:t>Th</w:t>
      </w:r>
      <w:r w:rsidR="00245090" w:rsidRPr="0097298D">
        <w:rPr>
          <w:rFonts w:ascii="Times New Roman" w:eastAsia="Calibri" w:hAnsi="Times New Roman" w:cs="Times New Roman"/>
          <w:sz w:val="24"/>
          <w:szCs w:val="24"/>
        </w:rPr>
        <w:t>is</w:t>
      </w:r>
      <w:r w:rsidR="00E92385" w:rsidRPr="009729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C6DD0" w:rsidRPr="0097298D">
        <w:rPr>
          <w:rFonts w:ascii="Times New Roman" w:eastAsia="Calibri" w:hAnsi="Times New Roman" w:cs="Times New Roman"/>
          <w:sz w:val="24"/>
          <w:szCs w:val="24"/>
        </w:rPr>
        <w:t>value</w:t>
      </w:r>
      <w:r w:rsidR="00A37A74" w:rsidRPr="0097298D">
        <w:rPr>
          <w:rFonts w:ascii="Times New Roman" w:eastAsia="Calibri" w:hAnsi="Times New Roman" w:cs="Times New Roman"/>
          <w:sz w:val="24"/>
          <w:szCs w:val="24"/>
        </w:rPr>
        <w:t xml:space="preserve"> is </w:t>
      </w:r>
      <w:r w:rsidR="00692B06" w:rsidRPr="0097298D">
        <w:rPr>
          <w:rFonts w:ascii="Times New Roman" w:eastAsia="Calibri" w:hAnsi="Times New Roman" w:cs="Times New Roman"/>
          <w:sz w:val="24"/>
          <w:szCs w:val="24"/>
        </w:rPr>
        <w:t xml:space="preserve">then </w:t>
      </w:r>
      <w:r w:rsidR="00A37A74" w:rsidRPr="0097298D">
        <w:rPr>
          <w:rFonts w:ascii="Times New Roman" w:eastAsia="Calibri" w:hAnsi="Times New Roman" w:cs="Times New Roman"/>
          <w:sz w:val="24"/>
          <w:szCs w:val="24"/>
        </w:rPr>
        <w:t xml:space="preserve">compared </w:t>
      </w:r>
      <w:r w:rsidR="006C108E" w:rsidRPr="0097298D">
        <w:rPr>
          <w:rFonts w:ascii="Times New Roman" w:eastAsia="Calibri" w:hAnsi="Times New Roman" w:cs="Times New Roman"/>
          <w:sz w:val="24"/>
          <w:szCs w:val="24"/>
        </w:rPr>
        <w:t>with</w:t>
      </w:r>
      <w:r w:rsidR="0004427E" w:rsidRPr="0097298D">
        <w:rPr>
          <w:rFonts w:ascii="Times New Roman" w:eastAsia="Calibri" w:hAnsi="Times New Roman" w:cs="Times New Roman"/>
          <w:sz w:val="24"/>
          <w:szCs w:val="24"/>
        </w:rPr>
        <w:t xml:space="preserve"> the </w:t>
      </w:r>
      <w:r w:rsidR="00AE70CC" w:rsidRPr="0097298D">
        <w:rPr>
          <w:rFonts w:ascii="Times New Roman" w:eastAsia="Calibri" w:hAnsi="Times New Roman" w:cs="Times New Roman"/>
          <w:sz w:val="24"/>
          <w:szCs w:val="24"/>
        </w:rPr>
        <w:t xml:space="preserve">corresponding </w:t>
      </w:r>
      <w:r w:rsidR="0004427E" w:rsidRPr="0097298D">
        <w:rPr>
          <w:rFonts w:ascii="Times New Roman" w:eastAsia="Calibri" w:hAnsi="Times New Roman" w:cs="Times New Roman"/>
          <w:sz w:val="24"/>
          <w:szCs w:val="24"/>
        </w:rPr>
        <w:t>binary-encoded label</w:t>
      </w:r>
      <w:r w:rsidR="00D03F56" w:rsidRPr="0097298D">
        <w:rPr>
          <w:rFonts w:ascii="Times New Roman" w:eastAsia="Calibri" w:hAnsi="Times New Roman" w:cs="Times New Roman"/>
          <w:sz w:val="24"/>
          <w:szCs w:val="24"/>
        </w:rPr>
        <w:t xml:space="preserve">. The </w:t>
      </w:r>
      <w:r w:rsidR="0021695C" w:rsidRPr="0097298D">
        <w:rPr>
          <w:rFonts w:ascii="Times New Roman" w:eastAsia="Calibri" w:hAnsi="Times New Roman" w:cs="Times New Roman"/>
          <w:sz w:val="24"/>
          <w:szCs w:val="24"/>
        </w:rPr>
        <w:t xml:space="preserve">cost function and </w:t>
      </w:r>
      <w:r w:rsidR="00C834CE" w:rsidRPr="0097298D">
        <w:rPr>
          <w:rFonts w:ascii="Times New Roman" w:eastAsia="Calibri" w:hAnsi="Times New Roman" w:cs="Times New Roman"/>
          <w:sz w:val="24"/>
          <w:szCs w:val="24"/>
        </w:rPr>
        <w:t>fitness value’s formulas can</w:t>
      </w:r>
      <w:r w:rsidR="00EF08CD" w:rsidRPr="0097298D">
        <w:rPr>
          <w:rFonts w:ascii="Times New Roman" w:eastAsia="Calibri" w:hAnsi="Times New Roman" w:cs="Times New Roman"/>
          <w:sz w:val="24"/>
          <w:szCs w:val="24"/>
        </w:rPr>
        <w:t xml:space="preserve"> be expressed as:</w:t>
      </w:r>
    </w:p>
    <w:p w14:paraId="2E079E8C" w14:textId="6F29EE30" w:rsidR="00526EF4" w:rsidRPr="0097298D" w:rsidRDefault="00F700BD" w:rsidP="00C9486D">
      <w:pPr>
        <w:spacing w:after="120" w:line="228" w:lineRule="auto"/>
        <w:ind w:firstLine="274"/>
        <w:jc w:val="both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position w:val="-30"/>
          <w:sz w:val="24"/>
          <w:szCs w:val="24"/>
        </w:rPr>
        <w:object w:dxaOrig="2480" w:dyaOrig="720" w14:anchorId="13D1B56E">
          <v:shape id="_x0000_i1029" type="#_x0000_t75" style="width:124.45pt;height:36.2pt" o:ole="">
            <v:imagedata r:id="rId12" o:title=""/>
          </v:shape>
          <o:OLEObject Type="Embed" ProgID="Equation.DSMT4" ShapeID="_x0000_i1029" DrawAspect="Content" ObjectID="_1729345226" r:id="rId13"/>
        </w:object>
      </w:r>
    </w:p>
    <w:p w14:paraId="6E6EF5DB" w14:textId="432522A4" w:rsidR="00F700BD" w:rsidRPr="0097298D" w:rsidRDefault="00F96BF3" w:rsidP="00C9486D">
      <w:pPr>
        <w:spacing w:after="120" w:line="228" w:lineRule="auto"/>
        <w:ind w:firstLine="274"/>
        <w:jc w:val="both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position w:val="-26"/>
          <w:sz w:val="24"/>
          <w:szCs w:val="24"/>
        </w:rPr>
        <w:object w:dxaOrig="2060" w:dyaOrig="680" w14:anchorId="15323B99">
          <v:shape id="_x0000_i1030" type="#_x0000_t75" style="width:103.2pt;height:34.15pt" o:ole="">
            <v:imagedata r:id="rId14" o:title=""/>
          </v:shape>
          <o:OLEObject Type="Embed" ProgID="Equation.DSMT4" ShapeID="_x0000_i1030" DrawAspect="Content" ObjectID="_1729345227" r:id="rId15"/>
        </w:object>
      </w:r>
    </w:p>
    <w:p w14:paraId="2CAA0F04" w14:textId="77777777" w:rsidR="00E812B7" w:rsidRPr="0097298D" w:rsidRDefault="00E812B7" w:rsidP="00E812B7">
      <w:pPr>
        <w:pStyle w:val="Default"/>
      </w:pPr>
    </w:p>
    <w:p w14:paraId="130EE89E" w14:textId="41D95C25" w:rsidR="00E812B7" w:rsidRPr="0097298D" w:rsidRDefault="00EF08CD" w:rsidP="00E812B7">
      <w:pPr>
        <w:pStyle w:val="Default"/>
      </w:pPr>
      <w:r w:rsidRPr="0097298D">
        <w:t xml:space="preserve">Where: </w:t>
      </w:r>
      <w:r w:rsidR="00E812B7" w:rsidRPr="0097298D">
        <w:t xml:space="preserve">n is the total number of samples of the test set. </w:t>
      </w:r>
    </w:p>
    <w:p w14:paraId="0530D08A" w14:textId="26112CBC" w:rsidR="00F96BF3" w:rsidRPr="0097298D" w:rsidRDefault="005C5CDD" w:rsidP="00E812B7">
      <w:pPr>
        <w:spacing w:after="120" w:line="22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3884ABEC">
          <v:shape id="_x0000_i1031" type="#_x0000_t75" style="width:19.15pt;height:17.05pt" o:ole="">
            <v:imagedata r:id="rId16" o:title=""/>
          </v:shape>
          <o:OLEObject Type="Embed" ProgID="Equation.DSMT4" ShapeID="_x0000_i1031" DrawAspect="Content" ObjectID="_1729345228" r:id="rId17"/>
        </w:object>
      </w:r>
      <w:r w:rsidRPr="0097298D">
        <w:rPr>
          <w:rFonts w:ascii="Times New Roman" w:hAnsi="Times New Roman" w:cs="Times New Roman"/>
          <w:sz w:val="24"/>
          <w:szCs w:val="24"/>
        </w:rPr>
        <w:t xml:space="preserve"> is the </w:t>
      </w:r>
      <w:r w:rsidR="009C0894" w:rsidRPr="0097298D">
        <w:rPr>
          <w:rFonts w:ascii="Times New Roman" w:hAnsi="Times New Roman" w:cs="Times New Roman"/>
          <w:position w:val="-6"/>
          <w:sz w:val="24"/>
          <w:szCs w:val="24"/>
        </w:rPr>
        <w:object w:dxaOrig="279" w:dyaOrig="340" w14:anchorId="66A520F1">
          <v:shape id="_x0000_i1032" type="#_x0000_t75" style="width:14.15pt;height:17.05pt" o:ole="">
            <v:imagedata r:id="rId18" o:title=""/>
          </v:shape>
          <o:OLEObject Type="Embed" ProgID="Equation.DSMT4" ShapeID="_x0000_i1032" DrawAspect="Content" ObjectID="_1729345229" r:id="rId19"/>
        </w:object>
      </w:r>
      <w:r w:rsidR="009C0894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Pr="0097298D">
        <w:rPr>
          <w:rFonts w:ascii="Times New Roman" w:hAnsi="Times New Roman" w:cs="Times New Roman"/>
          <w:sz w:val="24"/>
          <w:szCs w:val="24"/>
        </w:rPr>
        <w:t xml:space="preserve">sample of the test </w:t>
      </w:r>
      <w:proofErr w:type="gramStart"/>
      <w:r w:rsidRPr="0097298D">
        <w:rPr>
          <w:rFonts w:ascii="Times New Roman" w:hAnsi="Times New Roman" w:cs="Times New Roman"/>
          <w:sz w:val="24"/>
          <w:szCs w:val="24"/>
        </w:rPr>
        <w:t>set</w:t>
      </w:r>
      <w:proofErr w:type="gramEnd"/>
    </w:p>
    <w:p w14:paraId="11B84286" w14:textId="7392282C" w:rsidR="009C0894" w:rsidRPr="0097298D" w:rsidRDefault="009C0894" w:rsidP="009C0894">
      <w:pPr>
        <w:spacing w:after="120" w:line="22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position w:val="-10"/>
          <w:sz w:val="24"/>
          <w:szCs w:val="24"/>
        </w:rPr>
        <w:object w:dxaOrig="400" w:dyaOrig="380" w14:anchorId="5FA25890">
          <v:shape id="_x0000_i1033" type="#_x0000_t75" style="width:19.55pt;height:19.15pt" o:ole="">
            <v:imagedata r:id="rId20" o:title=""/>
          </v:shape>
          <o:OLEObject Type="Embed" ProgID="Equation.DSMT4" ShapeID="_x0000_i1033" DrawAspect="Content" ObjectID="_1729345230" r:id="rId21"/>
        </w:object>
      </w:r>
      <w:r w:rsidRPr="0097298D">
        <w:rPr>
          <w:rFonts w:ascii="Times New Roman" w:hAnsi="Times New Roman" w:cs="Times New Roman"/>
          <w:sz w:val="24"/>
          <w:szCs w:val="24"/>
        </w:rPr>
        <w:t xml:space="preserve"> is the </w:t>
      </w:r>
      <w:r w:rsidRPr="0097298D">
        <w:rPr>
          <w:rFonts w:ascii="Times New Roman" w:hAnsi="Times New Roman" w:cs="Times New Roman"/>
          <w:position w:val="-6"/>
          <w:sz w:val="24"/>
          <w:szCs w:val="24"/>
        </w:rPr>
        <w:object w:dxaOrig="279" w:dyaOrig="340" w14:anchorId="532D7397">
          <v:shape id="_x0000_i1034" type="#_x0000_t75" style="width:14.15pt;height:17.05pt" o:ole="">
            <v:imagedata r:id="rId18" o:title=""/>
          </v:shape>
          <o:OLEObject Type="Embed" ProgID="Equation.DSMT4" ShapeID="_x0000_i1034" DrawAspect="Content" ObjectID="_1729345231" r:id="rId22"/>
        </w:object>
      </w:r>
      <w:r w:rsidRPr="0097298D">
        <w:rPr>
          <w:rFonts w:ascii="Times New Roman" w:hAnsi="Times New Roman" w:cs="Times New Roman"/>
          <w:sz w:val="24"/>
          <w:szCs w:val="24"/>
        </w:rPr>
        <w:t xml:space="preserve"> label of the test </w:t>
      </w:r>
      <w:proofErr w:type="gramStart"/>
      <w:r w:rsidRPr="0097298D">
        <w:rPr>
          <w:rFonts w:ascii="Times New Roman" w:hAnsi="Times New Roman" w:cs="Times New Roman"/>
          <w:sz w:val="24"/>
          <w:szCs w:val="24"/>
        </w:rPr>
        <w:t>set</w:t>
      </w:r>
      <w:proofErr w:type="gramEnd"/>
    </w:p>
    <w:p w14:paraId="417D41A2" w14:textId="6407F399" w:rsidR="00910900" w:rsidRPr="0097298D" w:rsidRDefault="00A64875" w:rsidP="009C0894">
      <w:pPr>
        <w:spacing w:after="120" w:line="22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position w:val="-10"/>
          <w:sz w:val="24"/>
          <w:szCs w:val="24"/>
        </w:rPr>
        <w:object w:dxaOrig="780" w:dyaOrig="380" w14:anchorId="54233F46">
          <v:shape id="_x0000_i1035" type="#_x0000_t75" style="width:38.7pt;height:19.15pt" o:ole="">
            <v:imagedata r:id="rId23" o:title=""/>
          </v:shape>
          <o:OLEObject Type="Embed" ProgID="Equation.DSMT4" ShapeID="_x0000_i1035" DrawAspect="Content" ObjectID="_1729345232" r:id="rId24"/>
        </w:object>
      </w:r>
      <w:r w:rsidRPr="0097298D">
        <w:rPr>
          <w:rFonts w:ascii="Times New Roman" w:hAnsi="Times New Roman" w:cs="Times New Roman"/>
          <w:sz w:val="24"/>
          <w:szCs w:val="24"/>
        </w:rPr>
        <w:t xml:space="preserve"> is the predictive output of the model given the input </w:t>
      </w:r>
      <w:r w:rsidR="00F02590" w:rsidRPr="0097298D">
        <w:rPr>
          <w:rFonts w:ascii="Times New Roman" w:hAnsi="Times New Roman" w:cs="Times New Roman"/>
          <w:sz w:val="24"/>
          <w:szCs w:val="24"/>
        </w:rPr>
        <w:t xml:space="preserve">is the </w:t>
      </w:r>
      <w:r w:rsidR="00F02590" w:rsidRPr="0097298D">
        <w:rPr>
          <w:rFonts w:ascii="Times New Roman" w:hAnsi="Times New Roman" w:cs="Times New Roman"/>
          <w:position w:val="-6"/>
          <w:sz w:val="24"/>
          <w:szCs w:val="24"/>
        </w:rPr>
        <w:object w:dxaOrig="279" w:dyaOrig="340" w14:anchorId="7A9FDF38">
          <v:shape id="_x0000_i1036" type="#_x0000_t75" style="width:14.15pt;height:17.05pt" o:ole="">
            <v:imagedata r:id="rId18" o:title=""/>
          </v:shape>
          <o:OLEObject Type="Embed" ProgID="Equation.DSMT4" ShapeID="_x0000_i1036" DrawAspect="Content" ObjectID="_1729345233" r:id="rId25"/>
        </w:object>
      </w:r>
      <w:r w:rsidR="00F02590" w:rsidRPr="0097298D">
        <w:rPr>
          <w:rFonts w:ascii="Times New Roman" w:hAnsi="Times New Roman" w:cs="Times New Roman"/>
          <w:sz w:val="24"/>
          <w:szCs w:val="24"/>
        </w:rPr>
        <w:t xml:space="preserve"> sample of the test </w:t>
      </w:r>
      <w:proofErr w:type="gramStart"/>
      <w:r w:rsidR="00F02590" w:rsidRPr="0097298D">
        <w:rPr>
          <w:rFonts w:ascii="Times New Roman" w:hAnsi="Times New Roman" w:cs="Times New Roman"/>
          <w:sz w:val="24"/>
          <w:szCs w:val="24"/>
        </w:rPr>
        <w:t>set</w:t>
      </w:r>
      <w:proofErr w:type="gramEnd"/>
    </w:p>
    <w:p w14:paraId="51FD8F43" w14:textId="4E9C45CB" w:rsidR="00F36468" w:rsidRPr="0097298D" w:rsidRDefault="00136345" w:rsidP="009C0894">
      <w:pPr>
        <w:spacing w:after="120" w:line="22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>Th</w:t>
      </w:r>
      <w:r w:rsidR="00133151" w:rsidRPr="0097298D">
        <w:rPr>
          <w:rFonts w:ascii="Times New Roman" w:hAnsi="Times New Roman" w:cs="Times New Roman"/>
          <w:sz w:val="24"/>
          <w:szCs w:val="24"/>
        </w:rPr>
        <w:t xml:space="preserve">e particle which has the maximum </w:t>
      </w:r>
      <w:r w:rsidR="00D033C6" w:rsidRPr="0097298D">
        <w:rPr>
          <w:rFonts w:ascii="Times New Roman" w:hAnsi="Times New Roman" w:cs="Times New Roman"/>
          <w:sz w:val="24"/>
          <w:szCs w:val="24"/>
        </w:rPr>
        <w:t xml:space="preserve">fitness value of the </w:t>
      </w:r>
      <w:r w:rsidR="006C5EAB" w:rsidRPr="0097298D">
        <w:rPr>
          <w:rFonts w:ascii="Times New Roman" w:hAnsi="Times New Roman" w:cs="Times New Roman"/>
          <w:sz w:val="24"/>
          <w:szCs w:val="24"/>
        </w:rPr>
        <w:t xml:space="preserve">population can be seen as the current </w:t>
      </w:r>
      <w:r w:rsidR="00F47572" w:rsidRPr="0097298D">
        <w:rPr>
          <w:rFonts w:ascii="Times New Roman" w:hAnsi="Times New Roman" w:cs="Times New Roman"/>
          <w:sz w:val="24"/>
          <w:szCs w:val="24"/>
        </w:rPr>
        <w:t>iteration</w:t>
      </w:r>
      <w:r w:rsidR="00DE02D0" w:rsidRPr="0097298D">
        <w:rPr>
          <w:rFonts w:ascii="Times New Roman" w:hAnsi="Times New Roman" w:cs="Times New Roman"/>
          <w:sz w:val="24"/>
          <w:szCs w:val="24"/>
        </w:rPr>
        <w:t xml:space="preserve">’s best solution. </w:t>
      </w:r>
      <w:r w:rsidR="00044C4B" w:rsidRPr="0097298D">
        <w:rPr>
          <w:rFonts w:ascii="Times New Roman" w:hAnsi="Times New Roman" w:cs="Times New Roman"/>
          <w:sz w:val="24"/>
          <w:szCs w:val="24"/>
        </w:rPr>
        <w:t xml:space="preserve">We </w:t>
      </w:r>
      <w:r w:rsidR="00F47572" w:rsidRPr="0097298D">
        <w:rPr>
          <w:rFonts w:ascii="Times New Roman" w:hAnsi="Times New Roman" w:cs="Times New Roman"/>
          <w:sz w:val="24"/>
          <w:szCs w:val="24"/>
        </w:rPr>
        <w:t>use this solution to calculate the validate value</w:t>
      </w:r>
      <w:r w:rsidR="00A06031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="00D71F03" w:rsidRPr="0097298D">
        <w:rPr>
          <w:rFonts w:ascii="Times New Roman" w:hAnsi="Times New Roman" w:cs="Times New Roman"/>
          <w:sz w:val="24"/>
          <w:szCs w:val="24"/>
        </w:rPr>
        <w:t xml:space="preserve">(val) </w:t>
      </w:r>
      <w:r w:rsidR="00A06031" w:rsidRPr="0097298D">
        <w:rPr>
          <w:rFonts w:ascii="Times New Roman" w:hAnsi="Times New Roman" w:cs="Times New Roman"/>
          <w:sz w:val="24"/>
          <w:szCs w:val="24"/>
        </w:rPr>
        <w:t xml:space="preserve">using </w:t>
      </w:r>
      <w:r w:rsidR="00486629" w:rsidRPr="0097298D">
        <w:rPr>
          <w:rFonts w:ascii="Times New Roman" w:hAnsi="Times New Roman" w:cs="Times New Roman"/>
          <w:sz w:val="24"/>
          <w:szCs w:val="24"/>
        </w:rPr>
        <w:t xml:space="preserve">the above </w:t>
      </w:r>
      <w:r w:rsidR="0044484C" w:rsidRPr="0097298D">
        <w:rPr>
          <w:rFonts w:ascii="Times New Roman" w:hAnsi="Times New Roman" w:cs="Times New Roman"/>
          <w:sz w:val="24"/>
          <w:szCs w:val="24"/>
        </w:rPr>
        <w:t>equations.</w:t>
      </w:r>
      <w:r w:rsidR="00AB1D3C" w:rsidRPr="0097298D">
        <w:rPr>
          <w:rFonts w:ascii="Times New Roman" w:hAnsi="Times New Roman" w:cs="Times New Roman"/>
          <w:sz w:val="24"/>
          <w:szCs w:val="24"/>
        </w:rPr>
        <w:t xml:space="preserve"> The TLBO algorithm </w:t>
      </w:r>
      <w:r w:rsidR="004B6D01" w:rsidRPr="0097298D">
        <w:rPr>
          <w:rFonts w:ascii="Times New Roman" w:hAnsi="Times New Roman" w:cs="Times New Roman"/>
          <w:sz w:val="24"/>
          <w:szCs w:val="24"/>
        </w:rPr>
        <w:t>utilize</w:t>
      </w:r>
      <w:r w:rsidR="00AB1D3C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="00D71F03" w:rsidRPr="0097298D">
        <w:rPr>
          <w:rFonts w:ascii="Times New Roman" w:hAnsi="Times New Roman" w:cs="Times New Roman"/>
          <w:i/>
          <w:iCs/>
          <w:sz w:val="24"/>
          <w:szCs w:val="24"/>
        </w:rPr>
        <w:t>fit</w:t>
      </w:r>
      <w:r w:rsidR="00D71F03" w:rsidRPr="0097298D">
        <w:rPr>
          <w:rFonts w:ascii="Times New Roman" w:hAnsi="Times New Roman" w:cs="Times New Roman"/>
          <w:sz w:val="24"/>
          <w:szCs w:val="24"/>
        </w:rPr>
        <w:t xml:space="preserve"> and </w:t>
      </w:r>
      <w:r w:rsidR="00D71F03" w:rsidRPr="0097298D">
        <w:rPr>
          <w:rFonts w:ascii="Times New Roman" w:hAnsi="Times New Roman" w:cs="Times New Roman"/>
          <w:i/>
          <w:iCs/>
          <w:sz w:val="24"/>
          <w:szCs w:val="24"/>
        </w:rPr>
        <w:t>val</w:t>
      </w:r>
      <w:r w:rsidR="004B6D01" w:rsidRPr="0097298D">
        <w:rPr>
          <w:rFonts w:ascii="Times New Roman" w:hAnsi="Times New Roman" w:cs="Times New Roman"/>
          <w:sz w:val="24"/>
          <w:szCs w:val="24"/>
        </w:rPr>
        <w:t xml:space="preserve"> to find the best solution after a number of iterations.</w:t>
      </w:r>
      <w:r w:rsidR="0097298D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="00F36468" w:rsidRPr="0097298D">
        <w:rPr>
          <w:rFonts w:ascii="Times New Roman" w:hAnsi="Times New Roman" w:cs="Times New Roman"/>
          <w:sz w:val="24"/>
          <w:szCs w:val="24"/>
        </w:rPr>
        <w:t>Th</w:t>
      </w:r>
      <w:r w:rsidR="00586530" w:rsidRPr="0097298D">
        <w:rPr>
          <w:rFonts w:ascii="Times New Roman" w:hAnsi="Times New Roman" w:cs="Times New Roman"/>
          <w:sz w:val="24"/>
          <w:szCs w:val="24"/>
        </w:rPr>
        <w:t>is</w:t>
      </w:r>
      <w:r w:rsidR="00F36468" w:rsidRPr="0097298D">
        <w:rPr>
          <w:rFonts w:ascii="Times New Roman" w:hAnsi="Times New Roman" w:cs="Times New Roman"/>
          <w:sz w:val="24"/>
          <w:szCs w:val="24"/>
        </w:rPr>
        <w:t xml:space="preserve"> training process </w:t>
      </w:r>
      <w:r w:rsidR="00EF2720" w:rsidRPr="0097298D">
        <w:rPr>
          <w:rFonts w:ascii="Times New Roman" w:hAnsi="Times New Roman" w:cs="Times New Roman"/>
          <w:sz w:val="24"/>
          <w:szCs w:val="24"/>
        </w:rPr>
        <w:t xml:space="preserve">is </w:t>
      </w:r>
      <w:r w:rsidR="002D4101" w:rsidRPr="0097298D">
        <w:rPr>
          <w:rFonts w:ascii="Times New Roman" w:hAnsi="Times New Roman" w:cs="Times New Roman"/>
          <w:sz w:val="24"/>
          <w:szCs w:val="24"/>
        </w:rPr>
        <w:t>repeated</w:t>
      </w:r>
      <w:r w:rsidR="002A4E01" w:rsidRPr="0097298D">
        <w:rPr>
          <w:rFonts w:ascii="Times New Roman" w:hAnsi="Times New Roman" w:cs="Times New Roman"/>
          <w:sz w:val="24"/>
          <w:szCs w:val="24"/>
        </w:rPr>
        <w:t xml:space="preserve"> for every FIS in the model.</w:t>
      </w:r>
    </w:p>
    <w:p w14:paraId="3A3E661C" w14:textId="12BBFFBF" w:rsidR="00842DDD" w:rsidRPr="0097298D" w:rsidRDefault="00887839" w:rsidP="009C0894">
      <w:pPr>
        <w:spacing w:after="120" w:line="22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7298D">
        <w:rPr>
          <w:rFonts w:ascii="Times New Roman" w:hAnsi="Times New Roman" w:cs="Times New Roman"/>
          <w:sz w:val="24"/>
          <w:szCs w:val="24"/>
        </w:rPr>
        <w:t>After the training phase</w:t>
      </w:r>
      <w:r w:rsidR="00AC6914" w:rsidRPr="0097298D">
        <w:rPr>
          <w:rFonts w:ascii="Times New Roman" w:hAnsi="Times New Roman" w:cs="Times New Roman"/>
          <w:sz w:val="24"/>
          <w:szCs w:val="24"/>
        </w:rPr>
        <w:t xml:space="preserve">, </w:t>
      </w:r>
      <w:r w:rsidRPr="0097298D">
        <w:rPr>
          <w:rFonts w:ascii="Times New Roman" w:hAnsi="Times New Roman" w:cs="Times New Roman"/>
          <w:sz w:val="24"/>
          <w:szCs w:val="24"/>
        </w:rPr>
        <w:t>the proposed model w</w:t>
      </w:r>
      <w:r w:rsidR="00EF4951" w:rsidRPr="0097298D">
        <w:rPr>
          <w:rFonts w:ascii="Times New Roman" w:hAnsi="Times New Roman" w:cs="Times New Roman"/>
          <w:sz w:val="24"/>
          <w:szCs w:val="24"/>
        </w:rPr>
        <w:t>ill be tested and evaluated</w:t>
      </w:r>
      <w:r w:rsidR="00AC6914" w:rsidRPr="0097298D">
        <w:rPr>
          <w:rFonts w:ascii="Times New Roman" w:hAnsi="Times New Roman" w:cs="Times New Roman"/>
          <w:sz w:val="24"/>
          <w:szCs w:val="24"/>
        </w:rPr>
        <w:t xml:space="preserve"> </w:t>
      </w:r>
      <w:r w:rsidR="00EF4951" w:rsidRPr="0097298D">
        <w:rPr>
          <w:rFonts w:ascii="Times New Roman" w:hAnsi="Times New Roman" w:cs="Times New Roman"/>
          <w:sz w:val="24"/>
          <w:szCs w:val="24"/>
        </w:rPr>
        <w:t xml:space="preserve">using </w:t>
      </w:r>
      <w:r w:rsidR="00146CF7" w:rsidRPr="0097298D">
        <w:rPr>
          <w:rFonts w:ascii="Times New Roman" w:hAnsi="Times New Roman" w:cs="Times New Roman"/>
          <w:sz w:val="24"/>
          <w:szCs w:val="24"/>
        </w:rPr>
        <w:t xml:space="preserve">the </w:t>
      </w:r>
      <w:r w:rsidR="00F526DC" w:rsidRPr="0097298D">
        <w:rPr>
          <w:rFonts w:ascii="Times New Roman" w:hAnsi="Times New Roman" w:cs="Times New Roman"/>
          <w:sz w:val="24"/>
          <w:szCs w:val="24"/>
        </w:rPr>
        <w:t>Test_set</w:t>
      </w:r>
      <w:r w:rsidR="00AC6914" w:rsidRPr="0097298D">
        <w:rPr>
          <w:rFonts w:ascii="Times New Roman" w:hAnsi="Times New Roman" w:cs="Times New Roman"/>
          <w:sz w:val="24"/>
          <w:szCs w:val="24"/>
        </w:rPr>
        <w:t xml:space="preserve">. </w:t>
      </w:r>
      <w:r w:rsidR="00F77A31" w:rsidRPr="0097298D">
        <w:rPr>
          <w:rFonts w:ascii="Times New Roman" w:hAnsi="Times New Roman" w:cs="Times New Roman"/>
          <w:sz w:val="24"/>
          <w:szCs w:val="24"/>
        </w:rPr>
        <w:t>For each data point</w:t>
      </w:r>
      <w:r w:rsidR="00275CD1" w:rsidRPr="0097298D">
        <w:rPr>
          <w:rFonts w:ascii="Times New Roman" w:hAnsi="Times New Roman" w:cs="Times New Roman"/>
          <w:sz w:val="24"/>
          <w:szCs w:val="24"/>
        </w:rPr>
        <w:t xml:space="preserve">, </w:t>
      </w:r>
      <w:r w:rsidR="008B3467" w:rsidRPr="0097298D">
        <w:rPr>
          <w:rFonts w:ascii="Times New Roman" w:hAnsi="Times New Roman" w:cs="Times New Roman"/>
          <w:sz w:val="24"/>
          <w:szCs w:val="24"/>
        </w:rPr>
        <w:t>output values</w:t>
      </w:r>
      <w:r w:rsidR="00BC6C40" w:rsidRPr="0097298D">
        <w:rPr>
          <w:rFonts w:ascii="Times New Roman" w:hAnsi="Times New Roman" w:cs="Times New Roman"/>
          <w:sz w:val="24"/>
          <w:szCs w:val="24"/>
        </w:rPr>
        <w:t xml:space="preserve"> from 5 FIS</w:t>
      </w:r>
      <w:r w:rsidR="00070333" w:rsidRPr="0097298D">
        <w:rPr>
          <w:rFonts w:ascii="Times New Roman" w:hAnsi="Times New Roman" w:cs="Times New Roman"/>
          <w:sz w:val="24"/>
          <w:szCs w:val="24"/>
        </w:rPr>
        <w:t xml:space="preserve">s are compared </w:t>
      </w:r>
      <w:r w:rsidR="00713C1C" w:rsidRPr="0097298D">
        <w:rPr>
          <w:rFonts w:ascii="Times New Roman" w:hAnsi="Times New Roman" w:cs="Times New Roman"/>
          <w:sz w:val="24"/>
          <w:szCs w:val="24"/>
        </w:rPr>
        <w:t xml:space="preserve">and </w:t>
      </w:r>
      <w:r w:rsidR="0058000F" w:rsidRPr="0097298D">
        <w:rPr>
          <w:rFonts w:ascii="Times New Roman" w:hAnsi="Times New Roman" w:cs="Times New Roman"/>
          <w:sz w:val="24"/>
          <w:szCs w:val="24"/>
        </w:rPr>
        <w:t xml:space="preserve">the </w:t>
      </w:r>
      <w:r w:rsidR="001B60A7" w:rsidRPr="0097298D">
        <w:rPr>
          <w:rFonts w:ascii="Times New Roman" w:hAnsi="Times New Roman" w:cs="Times New Roman"/>
          <w:sz w:val="24"/>
          <w:szCs w:val="24"/>
        </w:rPr>
        <w:t>data point is c</w:t>
      </w:r>
      <w:r w:rsidR="00BE558A" w:rsidRPr="0097298D">
        <w:rPr>
          <w:rFonts w:ascii="Times New Roman" w:hAnsi="Times New Roman" w:cs="Times New Roman"/>
          <w:sz w:val="24"/>
          <w:szCs w:val="24"/>
        </w:rPr>
        <w:t xml:space="preserve">lassified </w:t>
      </w:r>
      <w:r w:rsidR="00F14982" w:rsidRPr="0097298D">
        <w:rPr>
          <w:rFonts w:ascii="Times New Roman" w:hAnsi="Times New Roman" w:cs="Times New Roman"/>
          <w:sz w:val="24"/>
          <w:szCs w:val="24"/>
        </w:rPr>
        <w:t>into the label which has</w:t>
      </w:r>
      <w:r w:rsidR="006120D0" w:rsidRPr="0097298D">
        <w:rPr>
          <w:rFonts w:ascii="Times New Roman" w:hAnsi="Times New Roman" w:cs="Times New Roman"/>
          <w:sz w:val="24"/>
          <w:szCs w:val="24"/>
        </w:rPr>
        <w:t xml:space="preserve"> the maximum FIS’s output value</w:t>
      </w:r>
      <w:r w:rsidR="00B05532" w:rsidRPr="0097298D">
        <w:rPr>
          <w:rFonts w:ascii="Times New Roman" w:hAnsi="Times New Roman" w:cs="Times New Roman"/>
          <w:sz w:val="24"/>
          <w:szCs w:val="24"/>
        </w:rPr>
        <w:t xml:space="preserve">. This result </w:t>
      </w:r>
      <w:r w:rsidR="00EB40A7" w:rsidRPr="0097298D">
        <w:rPr>
          <w:rFonts w:ascii="Times New Roman" w:hAnsi="Times New Roman" w:cs="Times New Roman"/>
          <w:sz w:val="24"/>
          <w:szCs w:val="24"/>
        </w:rPr>
        <w:t xml:space="preserve">is then compared with the original labels </w:t>
      </w:r>
      <w:r w:rsidR="00C044F7" w:rsidRPr="0097298D">
        <w:rPr>
          <w:rFonts w:ascii="Times New Roman" w:hAnsi="Times New Roman" w:cs="Times New Roman"/>
          <w:sz w:val="24"/>
          <w:szCs w:val="24"/>
        </w:rPr>
        <w:t>in</w:t>
      </w:r>
      <w:r w:rsidR="00EB40A7" w:rsidRPr="0097298D">
        <w:rPr>
          <w:rFonts w:ascii="Times New Roman" w:hAnsi="Times New Roman" w:cs="Times New Roman"/>
          <w:sz w:val="24"/>
          <w:szCs w:val="24"/>
        </w:rPr>
        <w:t xml:space="preserve"> the </w:t>
      </w:r>
      <w:r w:rsidR="00C044F7" w:rsidRPr="0097298D">
        <w:rPr>
          <w:rFonts w:ascii="Times New Roman" w:hAnsi="Times New Roman" w:cs="Times New Roman"/>
          <w:sz w:val="24"/>
          <w:szCs w:val="24"/>
        </w:rPr>
        <w:t xml:space="preserve">Test_set </w:t>
      </w:r>
      <w:r w:rsidR="003123B9" w:rsidRPr="0097298D">
        <w:rPr>
          <w:rFonts w:ascii="Times New Roman" w:hAnsi="Times New Roman" w:cs="Times New Roman"/>
          <w:sz w:val="24"/>
          <w:szCs w:val="24"/>
        </w:rPr>
        <w:t xml:space="preserve">to calculate </w:t>
      </w:r>
      <w:r w:rsidR="00C37D74" w:rsidRPr="0097298D">
        <w:rPr>
          <w:rFonts w:ascii="Times New Roman" w:hAnsi="Times New Roman" w:cs="Times New Roman"/>
          <w:sz w:val="24"/>
          <w:szCs w:val="24"/>
        </w:rPr>
        <w:t>evaluation</w:t>
      </w:r>
      <w:r w:rsidR="00912358" w:rsidRPr="0097298D">
        <w:rPr>
          <w:rFonts w:ascii="Times New Roman" w:hAnsi="Times New Roman" w:cs="Times New Roman"/>
          <w:sz w:val="24"/>
          <w:szCs w:val="24"/>
        </w:rPr>
        <w:t xml:space="preserve"> metrics</w:t>
      </w:r>
      <w:r w:rsidR="002B2253" w:rsidRPr="0097298D">
        <w:rPr>
          <w:rFonts w:ascii="Times New Roman" w:hAnsi="Times New Roman" w:cs="Times New Roman"/>
          <w:sz w:val="24"/>
          <w:szCs w:val="24"/>
        </w:rPr>
        <w:t>.</w:t>
      </w:r>
    </w:p>
    <w:p w14:paraId="09FB59C9" w14:textId="77777777" w:rsidR="00C9486D" w:rsidRPr="0097298D" w:rsidRDefault="00C9486D">
      <w:pPr>
        <w:rPr>
          <w:rFonts w:ascii="Times New Roman" w:hAnsi="Times New Roman" w:cs="Times New Roman"/>
          <w:sz w:val="24"/>
          <w:szCs w:val="24"/>
        </w:rPr>
      </w:pPr>
    </w:p>
    <w:sectPr w:rsidR="00C9486D" w:rsidRPr="009729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1291"/>
    <w:rsid w:val="000035B8"/>
    <w:rsid w:val="00017CE3"/>
    <w:rsid w:val="000248A9"/>
    <w:rsid w:val="0004427E"/>
    <w:rsid w:val="00044C4B"/>
    <w:rsid w:val="000664B5"/>
    <w:rsid w:val="00070333"/>
    <w:rsid w:val="000712FD"/>
    <w:rsid w:val="000B5C00"/>
    <w:rsid w:val="000E1F7F"/>
    <w:rsid w:val="00103618"/>
    <w:rsid w:val="001133A4"/>
    <w:rsid w:val="00133151"/>
    <w:rsid w:val="00136345"/>
    <w:rsid w:val="001366FE"/>
    <w:rsid w:val="0014102F"/>
    <w:rsid w:val="00146CF7"/>
    <w:rsid w:val="00164125"/>
    <w:rsid w:val="0016656F"/>
    <w:rsid w:val="001A602D"/>
    <w:rsid w:val="001B60A7"/>
    <w:rsid w:val="001C3E56"/>
    <w:rsid w:val="001C3F78"/>
    <w:rsid w:val="001C6DD0"/>
    <w:rsid w:val="001D469D"/>
    <w:rsid w:val="00211379"/>
    <w:rsid w:val="0021695C"/>
    <w:rsid w:val="0023081A"/>
    <w:rsid w:val="00231796"/>
    <w:rsid w:val="00245090"/>
    <w:rsid w:val="00253D12"/>
    <w:rsid w:val="0025654F"/>
    <w:rsid w:val="00275CD1"/>
    <w:rsid w:val="002935CF"/>
    <w:rsid w:val="002A0C8A"/>
    <w:rsid w:val="002A3E59"/>
    <w:rsid w:val="002A4E01"/>
    <w:rsid w:val="002A4E28"/>
    <w:rsid w:val="002A5B04"/>
    <w:rsid w:val="002B2253"/>
    <w:rsid w:val="002B2C1C"/>
    <w:rsid w:val="002D4101"/>
    <w:rsid w:val="002D7104"/>
    <w:rsid w:val="002F1261"/>
    <w:rsid w:val="002F4845"/>
    <w:rsid w:val="003123B9"/>
    <w:rsid w:val="003203D8"/>
    <w:rsid w:val="003351CD"/>
    <w:rsid w:val="00340BD9"/>
    <w:rsid w:val="003421BB"/>
    <w:rsid w:val="00371CE5"/>
    <w:rsid w:val="00377C19"/>
    <w:rsid w:val="00387FA3"/>
    <w:rsid w:val="003945CB"/>
    <w:rsid w:val="003A3FF5"/>
    <w:rsid w:val="003B4AD2"/>
    <w:rsid w:val="003C0807"/>
    <w:rsid w:val="003C33D7"/>
    <w:rsid w:val="003E416F"/>
    <w:rsid w:val="003F03ED"/>
    <w:rsid w:val="003F215D"/>
    <w:rsid w:val="00416BEE"/>
    <w:rsid w:val="00427CC4"/>
    <w:rsid w:val="004312A8"/>
    <w:rsid w:val="0044484C"/>
    <w:rsid w:val="00460EB3"/>
    <w:rsid w:val="00486629"/>
    <w:rsid w:val="004B6D01"/>
    <w:rsid w:val="004D12E7"/>
    <w:rsid w:val="004E6798"/>
    <w:rsid w:val="004F05AE"/>
    <w:rsid w:val="00505A4D"/>
    <w:rsid w:val="00507FEC"/>
    <w:rsid w:val="00526EF4"/>
    <w:rsid w:val="005300D5"/>
    <w:rsid w:val="0058000F"/>
    <w:rsid w:val="00586530"/>
    <w:rsid w:val="005B0926"/>
    <w:rsid w:val="005B1FC5"/>
    <w:rsid w:val="005C3753"/>
    <w:rsid w:val="005C3CF1"/>
    <w:rsid w:val="005C5CDD"/>
    <w:rsid w:val="005E2203"/>
    <w:rsid w:val="005F32D1"/>
    <w:rsid w:val="006120D0"/>
    <w:rsid w:val="006419E7"/>
    <w:rsid w:val="00651178"/>
    <w:rsid w:val="00666878"/>
    <w:rsid w:val="00671607"/>
    <w:rsid w:val="00692B06"/>
    <w:rsid w:val="00692BA9"/>
    <w:rsid w:val="006C108E"/>
    <w:rsid w:val="006C5EAB"/>
    <w:rsid w:val="006F4892"/>
    <w:rsid w:val="00702A40"/>
    <w:rsid w:val="007139C9"/>
    <w:rsid w:val="00713C1C"/>
    <w:rsid w:val="0073183E"/>
    <w:rsid w:val="00761305"/>
    <w:rsid w:val="00764B4A"/>
    <w:rsid w:val="00785A7F"/>
    <w:rsid w:val="00791291"/>
    <w:rsid w:val="00797B6E"/>
    <w:rsid w:val="007A470A"/>
    <w:rsid w:val="007A6654"/>
    <w:rsid w:val="007A6F3F"/>
    <w:rsid w:val="007B1BE2"/>
    <w:rsid w:val="007C1C01"/>
    <w:rsid w:val="007D4FBB"/>
    <w:rsid w:val="007F7C1B"/>
    <w:rsid w:val="00814679"/>
    <w:rsid w:val="0083074E"/>
    <w:rsid w:val="00830DF6"/>
    <w:rsid w:val="00842DDD"/>
    <w:rsid w:val="00862A1C"/>
    <w:rsid w:val="00887839"/>
    <w:rsid w:val="008A7282"/>
    <w:rsid w:val="008B3467"/>
    <w:rsid w:val="008C7590"/>
    <w:rsid w:val="008D6A3D"/>
    <w:rsid w:val="008F0B76"/>
    <w:rsid w:val="009056FE"/>
    <w:rsid w:val="00906CB2"/>
    <w:rsid w:val="00910900"/>
    <w:rsid w:val="00912358"/>
    <w:rsid w:val="009135D0"/>
    <w:rsid w:val="00913B20"/>
    <w:rsid w:val="00913DA1"/>
    <w:rsid w:val="00933A70"/>
    <w:rsid w:val="00940D83"/>
    <w:rsid w:val="00967A17"/>
    <w:rsid w:val="0097298D"/>
    <w:rsid w:val="00990A93"/>
    <w:rsid w:val="00997955"/>
    <w:rsid w:val="009A71DD"/>
    <w:rsid w:val="009B0B77"/>
    <w:rsid w:val="009C0894"/>
    <w:rsid w:val="009C2394"/>
    <w:rsid w:val="009D2784"/>
    <w:rsid w:val="00A01CD7"/>
    <w:rsid w:val="00A06031"/>
    <w:rsid w:val="00A06F3D"/>
    <w:rsid w:val="00A23E2F"/>
    <w:rsid w:val="00A275D8"/>
    <w:rsid w:val="00A3130B"/>
    <w:rsid w:val="00A37A74"/>
    <w:rsid w:val="00A40BB5"/>
    <w:rsid w:val="00A5130A"/>
    <w:rsid w:val="00A62A0F"/>
    <w:rsid w:val="00A64875"/>
    <w:rsid w:val="00A67C4B"/>
    <w:rsid w:val="00A8119D"/>
    <w:rsid w:val="00AA5F5C"/>
    <w:rsid w:val="00AB1D3C"/>
    <w:rsid w:val="00AB2527"/>
    <w:rsid w:val="00AB7456"/>
    <w:rsid w:val="00AC4114"/>
    <w:rsid w:val="00AC54C4"/>
    <w:rsid w:val="00AC6914"/>
    <w:rsid w:val="00AE70CC"/>
    <w:rsid w:val="00AE712C"/>
    <w:rsid w:val="00B007FC"/>
    <w:rsid w:val="00B05532"/>
    <w:rsid w:val="00B26ECB"/>
    <w:rsid w:val="00B35237"/>
    <w:rsid w:val="00B35CAE"/>
    <w:rsid w:val="00B578AA"/>
    <w:rsid w:val="00B64692"/>
    <w:rsid w:val="00B72EF5"/>
    <w:rsid w:val="00B825CC"/>
    <w:rsid w:val="00BA1822"/>
    <w:rsid w:val="00BB3207"/>
    <w:rsid w:val="00BC6C40"/>
    <w:rsid w:val="00BD4B58"/>
    <w:rsid w:val="00BE558A"/>
    <w:rsid w:val="00C044F7"/>
    <w:rsid w:val="00C32C53"/>
    <w:rsid w:val="00C37D74"/>
    <w:rsid w:val="00C47E5B"/>
    <w:rsid w:val="00C66BB6"/>
    <w:rsid w:val="00C834CE"/>
    <w:rsid w:val="00C85B11"/>
    <w:rsid w:val="00C9486D"/>
    <w:rsid w:val="00CA2EEB"/>
    <w:rsid w:val="00CB1B00"/>
    <w:rsid w:val="00CB641B"/>
    <w:rsid w:val="00CC2317"/>
    <w:rsid w:val="00D033C6"/>
    <w:rsid w:val="00D03F56"/>
    <w:rsid w:val="00D07F6C"/>
    <w:rsid w:val="00D109FC"/>
    <w:rsid w:val="00D26DE3"/>
    <w:rsid w:val="00D71F03"/>
    <w:rsid w:val="00D749E1"/>
    <w:rsid w:val="00D81F8F"/>
    <w:rsid w:val="00D90309"/>
    <w:rsid w:val="00D91A82"/>
    <w:rsid w:val="00D962E7"/>
    <w:rsid w:val="00DB2C36"/>
    <w:rsid w:val="00DD0108"/>
    <w:rsid w:val="00DD5A11"/>
    <w:rsid w:val="00DE02D0"/>
    <w:rsid w:val="00DE10AE"/>
    <w:rsid w:val="00E0671C"/>
    <w:rsid w:val="00E13317"/>
    <w:rsid w:val="00E54144"/>
    <w:rsid w:val="00E547CB"/>
    <w:rsid w:val="00E561B3"/>
    <w:rsid w:val="00E65973"/>
    <w:rsid w:val="00E80E27"/>
    <w:rsid w:val="00E812B7"/>
    <w:rsid w:val="00E83568"/>
    <w:rsid w:val="00E92385"/>
    <w:rsid w:val="00EA164B"/>
    <w:rsid w:val="00EA232A"/>
    <w:rsid w:val="00EA399F"/>
    <w:rsid w:val="00EB0AEB"/>
    <w:rsid w:val="00EB40A7"/>
    <w:rsid w:val="00EB42D8"/>
    <w:rsid w:val="00EB6D92"/>
    <w:rsid w:val="00ED39EB"/>
    <w:rsid w:val="00ED6D42"/>
    <w:rsid w:val="00EE415A"/>
    <w:rsid w:val="00EF08CD"/>
    <w:rsid w:val="00EF2720"/>
    <w:rsid w:val="00EF4951"/>
    <w:rsid w:val="00EF5B74"/>
    <w:rsid w:val="00F02590"/>
    <w:rsid w:val="00F14982"/>
    <w:rsid w:val="00F30614"/>
    <w:rsid w:val="00F36468"/>
    <w:rsid w:val="00F3684D"/>
    <w:rsid w:val="00F47572"/>
    <w:rsid w:val="00F51CB7"/>
    <w:rsid w:val="00F526DC"/>
    <w:rsid w:val="00F700BD"/>
    <w:rsid w:val="00F7330A"/>
    <w:rsid w:val="00F7470F"/>
    <w:rsid w:val="00F7474C"/>
    <w:rsid w:val="00F77A31"/>
    <w:rsid w:val="00F91E23"/>
    <w:rsid w:val="00F96BF3"/>
    <w:rsid w:val="00FB24D6"/>
    <w:rsid w:val="00FB3601"/>
    <w:rsid w:val="00FB560B"/>
    <w:rsid w:val="00FE17A0"/>
    <w:rsid w:val="00FF05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2CAD5D16"/>
  <w15:chartTrackingRefBased/>
  <w15:docId w15:val="{F5CCB184-E25B-49DF-AF52-04FD54E41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uation">
    <w:name w:val="equation"/>
    <w:basedOn w:val="Normal"/>
    <w:rsid w:val="00C9486D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SimSun" w:hAnsi="Symbol" w:cs="Symbol"/>
      <w:sz w:val="20"/>
      <w:szCs w:val="20"/>
    </w:rPr>
  </w:style>
  <w:style w:type="paragraph" w:customStyle="1" w:styleId="Default">
    <w:name w:val="Default"/>
    <w:rsid w:val="00E812B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</TotalTime>
  <Pages>2</Pages>
  <Words>574</Words>
  <Characters>327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Thai</dc:creator>
  <cp:keywords/>
  <dc:description/>
  <cp:lastModifiedBy>Long Thai</cp:lastModifiedBy>
  <cp:revision>233</cp:revision>
  <dcterms:created xsi:type="dcterms:W3CDTF">2022-11-04T13:55:00Z</dcterms:created>
  <dcterms:modified xsi:type="dcterms:W3CDTF">2022-11-07T09:37:00Z</dcterms:modified>
</cp:coreProperties>
</file>